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1"/>
  </p:notesMasterIdLst>
  <p:handoutMasterIdLst>
    <p:handoutMasterId r:id="rId102"/>
  </p:handoutMasterIdLst>
  <p:sldIdLst>
    <p:sldId id="256" r:id="rId2"/>
    <p:sldId id="258" r:id="rId3"/>
    <p:sldId id="340" r:id="rId4"/>
    <p:sldId id="360" r:id="rId5"/>
    <p:sldId id="257" r:id="rId6"/>
    <p:sldId id="335" r:id="rId7"/>
    <p:sldId id="316" r:id="rId8"/>
    <p:sldId id="261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357" r:id="rId32"/>
    <p:sldId id="299" r:id="rId33"/>
    <p:sldId id="300" r:id="rId34"/>
    <p:sldId id="319" r:id="rId35"/>
    <p:sldId id="321" r:id="rId36"/>
    <p:sldId id="322" r:id="rId37"/>
    <p:sldId id="271" r:id="rId38"/>
    <p:sldId id="273" r:id="rId39"/>
    <p:sldId id="272" r:id="rId40"/>
    <p:sldId id="270" r:id="rId41"/>
    <p:sldId id="355" r:id="rId42"/>
    <p:sldId id="352" r:id="rId43"/>
    <p:sldId id="351" r:id="rId44"/>
    <p:sldId id="280" r:id="rId45"/>
    <p:sldId id="281" r:id="rId46"/>
    <p:sldId id="289" r:id="rId47"/>
    <p:sldId id="278" r:id="rId48"/>
    <p:sldId id="274" r:id="rId49"/>
    <p:sldId id="275" r:id="rId50"/>
    <p:sldId id="276" r:id="rId51"/>
    <p:sldId id="341" r:id="rId52"/>
    <p:sldId id="347" r:id="rId53"/>
    <p:sldId id="282" r:id="rId54"/>
    <p:sldId id="283" r:id="rId55"/>
    <p:sldId id="277" r:id="rId56"/>
    <p:sldId id="344" r:id="rId57"/>
    <p:sldId id="345" r:id="rId58"/>
    <p:sldId id="336" r:id="rId59"/>
    <p:sldId id="285" r:id="rId60"/>
    <p:sldId id="286" r:id="rId61"/>
    <p:sldId id="287" r:id="rId62"/>
    <p:sldId id="288" r:id="rId63"/>
    <p:sldId id="290" r:id="rId64"/>
    <p:sldId id="284" r:id="rId65"/>
    <p:sldId id="293" r:id="rId66"/>
    <p:sldId id="291" r:id="rId67"/>
    <p:sldId id="306" r:id="rId68"/>
    <p:sldId id="359" r:id="rId69"/>
    <p:sldId id="328" r:id="rId70"/>
    <p:sldId id="329" r:id="rId71"/>
    <p:sldId id="317" r:id="rId72"/>
    <p:sldId id="318" r:id="rId73"/>
    <p:sldId id="330" r:id="rId74"/>
    <p:sldId id="338" r:id="rId75"/>
    <p:sldId id="358" r:id="rId76"/>
    <p:sldId id="334" r:id="rId77"/>
    <p:sldId id="301" r:id="rId78"/>
    <p:sldId id="302" r:id="rId79"/>
    <p:sldId id="303" r:id="rId80"/>
    <p:sldId id="304" r:id="rId81"/>
    <p:sldId id="343" r:id="rId82"/>
    <p:sldId id="305" r:id="rId83"/>
    <p:sldId id="331" r:id="rId84"/>
    <p:sldId id="353" r:id="rId85"/>
    <p:sldId id="323" r:id="rId86"/>
    <p:sldId id="333" r:id="rId87"/>
    <p:sldId id="310" r:id="rId88"/>
    <p:sldId id="308" r:id="rId89"/>
    <p:sldId id="307" r:id="rId90"/>
    <p:sldId id="356" r:id="rId91"/>
    <p:sldId id="342" r:id="rId92"/>
    <p:sldId id="312" r:id="rId93"/>
    <p:sldId id="311" r:id="rId94"/>
    <p:sldId id="309" r:id="rId95"/>
    <p:sldId id="332" r:id="rId96"/>
    <p:sldId id="314" r:id="rId97"/>
    <p:sldId id="315" r:id="rId98"/>
    <p:sldId id="324" r:id="rId99"/>
    <p:sldId id="325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36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357"/>
            <p14:sldId id="299"/>
            <p14:sldId id="300"/>
            <p14:sldId id="319"/>
            <p14:sldId id="321"/>
            <p14:sldId id="322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06"/>
            <p14:sldId id="359"/>
            <p14:sldId id="328"/>
            <p14:sldId id="329"/>
            <p14:sldId id="317"/>
            <p14:sldId id="318"/>
            <p14:sldId id="330"/>
            <p14:sldId id="338"/>
            <p14:sldId id="35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56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EA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82565" autoAdjust="0"/>
  </p:normalViewPr>
  <p:slideViewPr>
    <p:cSldViewPr>
      <p:cViewPr varScale="1">
        <p:scale>
          <a:sx n="85" d="100"/>
          <a:sy n="85" d="100"/>
        </p:scale>
        <p:origin x="169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92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9729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Study the structure of a movie b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1068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More importantly, this can be used as a tool to investigate cognitive differences among grou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4800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mage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517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sonal note: I was given a poster of this at a conference in ~ 2012, but a high-res image was never online.  I sent my original to David Rumsey and he added it to his collection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K, but how can I actually </a:t>
            </a:r>
            <a:r>
              <a:rPr lang="en-CA" b="1" dirty="0"/>
              <a:t>DO</a:t>
            </a:r>
            <a:r>
              <a:rPr lang="en-CA" dirty="0"/>
              <a:t> thes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2900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Playfair’s last graph shows multiple time series – for revenues, expenditures, imports, exports and the national deb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89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nother graphic hero, Andre-Michel Guerry used something similar to show the prevalence of 17 types of crimes by age of the perpetrator.</a:t>
            </a:r>
          </a:p>
          <a:p>
            <a:r>
              <a:rPr lang="en-CA" dirty="0"/>
              <a:t>It is the earliest example of what is now called a </a:t>
            </a:r>
            <a:r>
              <a:rPr lang="en-CA" b="1" dirty="0"/>
              <a:t>parallel coordinates plot</a:t>
            </a:r>
          </a:p>
          <a:p>
            <a:endParaRPr lang="en-CA" b="1" dirty="0"/>
          </a:p>
          <a:p>
            <a:r>
              <a:rPr lang="en-CA" b="0" dirty="0"/>
              <a:t>Also an example of a “semi-graphic tabl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0077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42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hyperlink" Target="https://friendly.github.io/6135" TargetMode="External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ww.datavis.ca/papers/guerry-STS241.pdf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jpe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png"/><Relationship Id="rId4" Type="http://schemas.openxmlformats.org/officeDocument/2006/relationships/hyperlink" Target="https://friendly.github.io/HistData/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kyle-w-brown.com/R-Gallery/" TargetMode="External"/><Relationship Id="rId5" Type="http://schemas.openxmlformats.org/officeDocument/2006/relationships/hyperlink" Target="https://r-graph-gallery.com/" TargetMode="Externa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vie/GuerryLife2-SocSpectrum.pdf" TargetMode="Externa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orldmapper.org/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orldmapper.org/map-animation-co2-emissions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2.jpeg"/><Relationship Id="rId4" Type="http://schemas.openxmlformats.org/officeDocument/2006/relationships/image" Target="../media/image9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9.png"/><Relationship Id="rId4" Type="http://schemas.openxmlformats.org/officeDocument/2006/relationships/hyperlink" Target="https://dgrtwo.shinyapps.io/love-actually-network/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0010-0285(77)90008-1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cs.ropensci.org/rtweet/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s://deepstatemappingproject.com/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facsimiles.com/facsimiles/ramon-llulls-tree-of-the-philosophy-of-love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n.wikipedia.org/wiki/Tree_of_Science_(Ramon_Llull)" TargetMode="External"/><Relationship Id="rId4" Type="http://schemas.openxmlformats.org/officeDocument/2006/relationships/hyperlink" Target="https://en.wikipedia.org/wiki/Tree_of_life_(biology)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vizcatalogue.com/blog/10-year-anniversary-top-10-charts-in-2023/" TargetMode="External"/><Relationship Id="rId2" Type="http://schemas.openxmlformats.org/officeDocument/2006/relationships/image" Target="../media/image127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ganimate.com/" TargetMode="Externa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gif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gif"/><Relationship Id="rId2" Type="http://schemas.openxmlformats.org/officeDocument/2006/relationships/hyperlink" Target="https://www.fastcompany.com/90572489/u-s-election-maps-are-wildly-misleading-so-this-designer-fixed-them" TargetMode="Externa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33.gif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shiny.posit.co/" TargetMode="Externa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3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BAF3DD5-F774-DB6D-190C-38842D553F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4" y="4667186"/>
            <a:ext cx="1063537" cy="1224000"/>
          </a:xfrm>
          <a:prstGeom prst="rect">
            <a:avLst/>
          </a:prstGeom>
        </p:spPr>
      </p:pic>
      <p:pic>
        <p:nvPicPr>
          <p:cNvPr id="9" name="Picture 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8EEB3E78-B439-5D27-77EE-B16B33631EA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999" y="468069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70C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70C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>
                <a:solidFill>
                  <a:srgbClr val="0070C0"/>
                </a:solidFill>
              </a:rPr>
              <a:t>Effect ordering</a:t>
            </a:r>
            <a:r>
              <a:rPr lang="en-CA" sz="1600" dirty="0"/>
              <a:t>: Countries have also been sorted 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</a:t>
            </a:r>
            <a:r>
              <a:rPr lang="en-US" dirty="0">
                <a:solidFill>
                  <a:srgbClr val="FF0000"/>
                </a:solidFill>
              </a:rPr>
              <a:t>imports</a:t>
            </a:r>
            <a:r>
              <a:rPr lang="en-US" dirty="0"/>
              <a:t>, one for </a:t>
            </a:r>
            <a:r>
              <a:rPr lang="en-US" dirty="0">
                <a:solidFill>
                  <a:srgbClr val="FF0000"/>
                </a:solidFill>
              </a:rPr>
              <a:t>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balance</a:t>
            </a:r>
            <a:r>
              <a:rPr lang="en-US" dirty="0"/>
              <a:t> changed back and forth over tim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57C75-3E97-F119-50C2-1BAC2AE9236C}"/>
              </a:ext>
            </a:extLst>
          </p:cNvPr>
          <p:cNvSpPr txBox="1"/>
          <p:nvPr/>
        </p:nvSpPr>
        <p:spPr>
          <a:xfrm>
            <a:off x="523612" y="5181600"/>
            <a:ext cx="4048388" cy="646331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‘history’ could now be visualized and explained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627E4E1-037B-B0F0-CCD7-053144200130}"/>
              </a:ext>
            </a:extLst>
          </p:cNvPr>
          <p:cNvSpPr/>
          <p:nvPr/>
        </p:nvSpPr>
        <p:spPr>
          <a:xfrm>
            <a:off x="3124200" y="3479189"/>
            <a:ext cx="1066800" cy="1295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do you notice her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lopes</a:t>
            </a:r>
            <a:r>
              <a:rPr lang="en-US" dirty="0"/>
              <a:t>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 (dirty old men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a spike at 60-70 (waited long enough!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4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8575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Vietnam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BC50012-6299-C9F7-ACF1-87AC0C46C6AA}"/>
              </a:ext>
            </a:extLst>
          </p:cNvPr>
          <p:cNvSpPr txBox="1"/>
          <p:nvPr/>
        </p:nvSpPr>
        <p:spPr>
          <a:xfrm>
            <a:off x="8013700" y="570497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ore likely to be draf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D45E8D-8FA4-B2A6-63BD-E51F1BE31BEC}"/>
              </a:ext>
            </a:extLst>
          </p:cNvPr>
          <p:cNvSpPr txBox="1"/>
          <p:nvPr/>
        </p:nvSpPr>
        <p:spPr>
          <a:xfrm>
            <a:off x="7772400" y="1905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Less likely to be drafted</a:t>
            </a:r>
          </a:p>
        </p:txBody>
      </p: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36629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Q: 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F8DD2F-A174-1119-A04E-B4426B10CD2F}"/>
              </a:ext>
            </a:extLst>
          </p:cNvPr>
          <p:cNvSpPr/>
          <p:nvPr/>
        </p:nvSpPr>
        <p:spPr>
          <a:xfrm>
            <a:off x="7315200" y="1828800"/>
            <a:ext cx="1348149" cy="34290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estige: ~ sym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aids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1B82DBA-6E3D-2F8E-3CAD-6F42D1CAEB09}"/>
              </a:ext>
            </a:extLst>
          </p:cNvPr>
          <p:cNvCxnSpPr>
            <a:cxnSpLocks/>
          </p:cNvCxnSpPr>
          <p:nvPr/>
        </p:nvCxnSpPr>
        <p:spPr>
          <a:xfrm>
            <a:off x="2743202" y="3276600"/>
            <a:ext cx="2743200" cy="457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1568F3-B026-1E1D-E3A6-6C9D60362147}"/>
              </a:ext>
            </a:extLst>
          </p:cNvPr>
          <p:cNvCxnSpPr>
            <a:cxnSpLocks/>
          </p:cNvCxnSpPr>
          <p:nvPr/>
        </p:nvCxnSpPr>
        <p:spPr>
          <a:xfrm>
            <a:off x="3352800" y="4267200"/>
            <a:ext cx="1219200" cy="228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627E5F-FA33-5BCC-66B5-85822D296C50}"/>
              </a:ext>
            </a:extLst>
          </p:cNvPr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Essential idea: You can choose different methods to render the diagonal &amp; off-diagonal panel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225C664-4F6C-EB86-A60E-9ACA87E763BE}"/>
              </a:ext>
            </a:extLst>
          </p:cNvPr>
          <p:cNvCxnSpPr/>
          <p:nvPr/>
        </p:nvCxnSpPr>
        <p:spPr>
          <a:xfrm flipV="1">
            <a:off x="3048000" y="2514600"/>
            <a:ext cx="1219200" cy="381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</a:t>
            </a:r>
            <a:r>
              <a:rPr lang="en-US" dirty="0">
                <a:solidFill>
                  <a:srgbClr val="FF0000"/>
                </a:solidFill>
              </a:rPr>
              <a:t>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 frequenc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CDBEFB-A8F4-B470-1CE9-BB7E2830B271}"/>
              </a:ext>
            </a:extLst>
          </p:cNvPr>
          <p:cNvSpPr txBox="1"/>
          <p:nvPr/>
        </p:nvSpPr>
        <p:spPr>
          <a:xfrm>
            <a:off x="8342672" y="5379854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tal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</a:t>
            </a:r>
            <a:r>
              <a:rPr lang="en-US" dirty="0">
                <a:solidFill>
                  <a:srgbClr val="FF0000"/>
                </a:solidFill>
              </a:rPr>
              <a:t>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545A-E629-4847-B396-2413D2537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BA7FEE-2D8B-4038-92DB-C1E62153D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0E9D27-9431-4162-BFE4-9C27FB8B479A}"/>
              </a:ext>
            </a:extLst>
          </p:cNvPr>
          <p:cNvSpPr txBox="1"/>
          <p:nvPr/>
        </p:nvSpPr>
        <p:spPr>
          <a:xfrm>
            <a:off x="406338" y="1081865"/>
            <a:ext cx="696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rea proportional </a:t>
            </a:r>
            <a:r>
              <a:rPr lang="en-US" dirty="0"/>
              <a:t>display of frequencies in </a:t>
            </a:r>
            <a:r>
              <a:rPr lang="en-US" i="1" dirty="0"/>
              <a:t>n</a:t>
            </a:r>
            <a:r>
              <a:rPr lang="en-US" dirty="0"/>
              <a:t>-way table</a:t>
            </a:r>
          </a:p>
          <a:p>
            <a:r>
              <a:rPr lang="en-US" dirty="0"/>
              <a:t>Shaded according to </a:t>
            </a:r>
            <a:r>
              <a:rPr lang="en-US" dirty="0">
                <a:solidFill>
                  <a:srgbClr val="0070C0"/>
                </a:solidFill>
              </a:rPr>
              <a:t>deviation</a:t>
            </a:r>
            <a:r>
              <a:rPr lang="en-US" dirty="0"/>
              <a:t> (residual) from independenc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45F805-89B7-4211-ADAD-77F583966D1F}"/>
              </a:ext>
            </a:extLst>
          </p:cNvPr>
          <p:cNvGrpSpPr/>
          <p:nvPr/>
        </p:nvGrpSpPr>
        <p:grpSpPr>
          <a:xfrm>
            <a:off x="457200" y="2165556"/>
            <a:ext cx="2618075" cy="3389531"/>
            <a:chOff x="457200" y="2165556"/>
            <a:chExt cx="2618075" cy="3389531"/>
          </a:xfrm>
        </p:grpSpPr>
        <p:pic>
          <p:nvPicPr>
            <p:cNvPr id="5" name="Picture 4" descr="Table&#10;&#10;Description automatically generated">
              <a:extLst>
                <a:ext uri="{FF2B5EF4-FFF2-40B4-BE49-F238E27FC236}">
                  <a16:creationId xmlns:a16="http://schemas.microsoft.com/office/drawing/2014/main" id="{D8427D23-16E6-46C3-B2EB-AC2AF244C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60" y="2165556"/>
              <a:ext cx="2610699" cy="23774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B20F1F1-BF0A-4AB6-BBEA-43B0439D4828}"/>
                </a:ext>
              </a:extLst>
            </p:cNvPr>
            <p:cNvSpPr txBox="1"/>
            <p:nvPr/>
          </p:nvSpPr>
          <p:spPr>
            <a:xfrm>
              <a:off x="457200" y="4908756"/>
              <a:ext cx="261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ivide unit square ~ V1 marginal frequencies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FEE57F2-5114-4041-A405-08BC8128FC7D}"/>
              </a:ext>
            </a:extLst>
          </p:cNvPr>
          <p:cNvGrpSpPr/>
          <p:nvPr/>
        </p:nvGrpSpPr>
        <p:grpSpPr>
          <a:xfrm>
            <a:off x="3075275" y="1936956"/>
            <a:ext cx="2874527" cy="3598291"/>
            <a:chOff x="3075275" y="1936956"/>
            <a:chExt cx="2874527" cy="3598291"/>
          </a:xfrm>
        </p:grpSpPr>
        <p:pic>
          <p:nvPicPr>
            <p:cNvPr id="7" name="Picture 6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0C830296-2017-45F3-8F8A-013F3FEC83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5275" y="1936956"/>
              <a:ext cx="2874527" cy="27432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B53E01-67FE-4D4B-85E9-73777B4FA71E}"/>
                </a:ext>
              </a:extLst>
            </p:cNvPr>
            <p:cNvSpPr txBox="1"/>
            <p:nvPr/>
          </p:nvSpPr>
          <p:spPr>
            <a:xfrm>
              <a:off x="3326811" y="4888916"/>
              <a:ext cx="24594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bdivide each ~ V2|V1 conditional frequencies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08AFD6B-9FE0-4427-8529-10C89A938D22}"/>
              </a:ext>
            </a:extLst>
          </p:cNvPr>
          <p:cNvSpPr txBox="1"/>
          <p:nvPr/>
        </p:nvSpPr>
        <p:spPr>
          <a:xfrm>
            <a:off x="3957484" y="5937031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0" dirty="0"/>
          </a:p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7BC9EFA-F4EF-47E6-A008-0F3DA397D809}"/>
              </a:ext>
            </a:extLst>
          </p:cNvPr>
          <p:cNvGrpSpPr/>
          <p:nvPr/>
        </p:nvGrpSpPr>
        <p:grpSpPr>
          <a:xfrm>
            <a:off x="5917847" y="1819461"/>
            <a:ext cx="2845854" cy="4679488"/>
            <a:chOff x="5917847" y="1819461"/>
            <a:chExt cx="2845854" cy="4679488"/>
          </a:xfrm>
        </p:grpSpPr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C09F8B30-4DB7-4D5E-8E33-C10D9306D3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7847" y="1819461"/>
              <a:ext cx="2845854" cy="2743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E91F02-0862-4005-B0C1-475390C85561}"/>
                </a:ext>
              </a:extLst>
            </p:cNvPr>
            <p:cNvSpPr txBox="1"/>
            <p:nvPr/>
          </p:nvSpPr>
          <p:spPr>
            <a:xfrm>
              <a:off x="6096000" y="4888916"/>
              <a:ext cx="2667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hade ~ residual (</a:t>
              </a:r>
              <a:r>
                <a:rPr lang="en-US" dirty="0" err="1"/>
                <a:t>d</a:t>
              </a:r>
              <a:r>
                <a:rPr lang="en-US" baseline="-25000" dirty="0" err="1"/>
                <a:t>ij</a:t>
              </a:r>
              <a:r>
                <a:rPr lang="en-US" dirty="0"/>
                <a:t>)</a:t>
              </a:r>
            </a:p>
            <a:p>
              <a:r>
                <a:rPr lang="en-US" dirty="0">
                  <a:solidFill>
                    <a:srgbClr val="0070C0"/>
                  </a:solidFill>
                </a:rPr>
                <a:t>positive</a:t>
              </a:r>
              <a:r>
                <a:rPr lang="en-US" dirty="0"/>
                <a:t>:  O &gt; 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negative</a:t>
              </a:r>
              <a:r>
                <a:rPr lang="en-US" dirty="0"/>
                <a:t>: O &lt; E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6B57A05-B8C8-418B-9A1B-3827AEB18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771" y="5886606"/>
            <a:ext cx="2308062" cy="612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600" imgH="495000" progId="Equation.DSMT4">
                    <p:embed/>
                  </p:oleObj>
                </mc:Choice>
                <mc:Fallback>
                  <p:oleObj name="Equation" r:id="rId6" imgW="1866600" imgH="4950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6B57A05-B8C8-418B-9A1B-3827AEB18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5771" y="5886606"/>
                          <a:ext cx="2308062" cy="612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177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3076"/>
              </p:ext>
            </p:extLst>
          </p:nvPr>
        </p:nvGraphicFramePr>
        <p:xfrm>
          <a:off x="666750" y="2524125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" y="2524125"/>
                        <a:ext cx="266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>
                  <a:hlinkClick r:id="rId4"/>
                </a:rPr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F4C341-9A7C-3D25-DC10-A470044162B2}"/>
              </a:ext>
            </a:extLst>
          </p:cNvPr>
          <p:cNvCxnSpPr>
            <a:cxnSpLocks/>
          </p:cNvCxnSpPr>
          <p:nvPr/>
        </p:nvCxnSpPr>
        <p:spPr>
          <a:xfrm>
            <a:off x="5913582" y="4700678"/>
            <a:ext cx="685800" cy="1263110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36850F-1640-97AC-60F6-BFF28C982925}"/>
              </a:ext>
            </a:extLst>
          </p:cNvPr>
          <p:cNvSpPr txBox="1"/>
          <p:nvPr/>
        </p:nvSpPr>
        <p:spPr>
          <a:xfrm rot="3720000">
            <a:off x="5631439" y="5115835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>
                <a:solidFill>
                  <a:srgbClr val="0070C0"/>
                </a:solidFill>
              </a:rPr>
              <a:t>cohort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F7105-14BE-E5EA-48F2-019195358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 Graph Galle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9DBDC7-E8F0-8AD8-AD2A-65317881B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A group of circles with different shapes&#10;&#10;Description automatically generated">
            <a:extLst>
              <a:ext uri="{FF2B5EF4-FFF2-40B4-BE49-F238E27FC236}">
                <a16:creationId xmlns:a16="http://schemas.microsoft.com/office/drawing/2014/main" id="{FA20B78F-726B-73B0-876E-FB193C1887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5638800" cy="3718085"/>
          </a:xfrm>
          <a:prstGeom prst="rect">
            <a:avLst/>
          </a:prstGeom>
        </p:spPr>
      </p:pic>
      <p:pic>
        <p:nvPicPr>
          <p:cNvPr id="7" name="Picture 6" descr="A yellow circle with a white line and a yellow line with text&#10;&#10;Description automatically generated with medium confidence">
            <a:extLst>
              <a:ext uri="{FF2B5EF4-FFF2-40B4-BE49-F238E27FC236}">
                <a16:creationId xmlns:a16="http://schemas.microsoft.com/office/drawing/2014/main" id="{C934CA76-3984-3DFA-9B19-1B334DC7A9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71340"/>
            <a:ext cx="5004707" cy="14956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546478-A6F9-BC14-5D9A-11EBAAC5349A}"/>
              </a:ext>
            </a:extLst>
          </p:cNvPr>
          <p:cNvSpPr txBox="1"/>
          <p:nvPr/>
        </p:nvSpPr>
        <p:spPr>
          <a:xfrm>
            <a:off x="5715000" y="1447800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5"/>
              </a:rPr>
              <a:t>https://r-graph-gallery.com/</a:t>
            </a:r>
            <a:r>
              <a:rPr lang="en-CA" dirty="0"/>
              <a:t> shows exemplars of main types, with R code examples for each </a:t>
            </a:r>
          </a:p>
          <a:p>
            <a:endParaRPr lang="en-CA" dirty="0"/>
          </a:p>
          <a:p>
            <a:r>
              <a:rPr lang="en-CA" dirty="0"/>
              <a:t>There is a related online book, </a:t>
            </a:r>
            <a:r>
              <a:rPr lang="en-CA" dirty="0">
                <a:hlinkClick r:id="rId6"/>
              </a:rPr>
              <a:t>https://www.kyle-w-brown.com/R-Gallery/</a:t>
            </a:r>
            <a:r>
              <a:rPr lang="en-CA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02329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</a:t>
            </a:r>
            <a:r>
              <a:rPr lang="en-CA" dirty="0">
                <a:solidFill>
                  <a:srgbClr val="FF0000"/>
                </a:solidFill>
              </a:rPr>
              <a:t>linked interactively</a:t>
            </a:r>
          </a:p>
          <a:p>
            <a:r>
              <a:rPr lang="en-CA" dirty="0"/>
              <a:t>Designed to give a high-level overview of multiple aspects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horopleth </a:t>
            </a:r>
            <a:r>
              <a:rPr lang="en-US" dirty="0"/>
              <a:t>maps shade by geographic unit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use contours of equal valu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2192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19200"/>
            <a:ext cx="32766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irst</a:t>
            </a:r>
            <a:r>
              <a:rPr lang="en-US" dirty="0"/>
              <a:t>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Education: </a:t>
            </a:r>
            <a:r>
              <a:rPr lang="en-US" sz="1600" i="1" dirty="0"/>
              <a:t>France obscure </a:t>
            </a:r>
            <a:r>
              <a:rPr lang="en-US" sz="1600" dirty="0"/>
              <a:t>&amp; </a:t>
            </a:r>
            <a:r>
              <a:rPr lang="en-US" sz="1600" i="1" dirty="0"/>
              <a:t>France </a:t>
            </a:r>
            <a:r>
              <a:rPr lang="en-US" sz="1600" i="1" dirty="0" err="1"/>
              <a:t>éclairée</a:t>
            </a:r>
            <a:endParaRPr lang="en-US" sz="1600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N. of France highest in education &amp; also property cri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633C18-43F1-BFD6-2342-BB58DA4F500E}"/>
              </a:ext>
            </a:extLst>
          </p:cNvPr>
          <p:cNvSpPr txBox="1"/>
          <p:nvPr/>
        </p:nvSpPr>
        <p:spPr>
          <a:xfrm>
            <a:off x="470171" y="4876800"/>
            <a:ext cx="3339829" cy="120032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This was the beginning of modern criminology &amp; social science --- relations among social variables made visi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9BE5DE-CEAA-0538-3C76-280144407E8A}"/>
              </a:ext>
            </a:extLst>
          </p:cNvPr>
          <p:cNvSpPr txBox="1"/>
          <p:nvPr/>
        </p:nvSpPr>
        <p:spPr>
          <a:xfrm>
            <a:off x="3962400" y="57912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See: Friendly, M. (2022). </a:t>
            </a:r>
            <a:r>
              <a:rPr lang="en-CA" sz="1200" dirty="0">
                <a:hlinkClick r:id="rId3"/>
              </a:rPr>
              <a:t>The life and works of André-Michel Guerry, revisited</a:t>
            </a:r>
            <a:r>
              <a:rPr lang="en-CA" sz="1200" dirty="0"/>
              <a:t>. </a:t>
            </a:r>
            <a:r>
              <a:rPr lang="en-CA" sz="1200" i="1" dirty="0"/>
              <a:t>Sociological Spectrum</a:t>
            </a:r>
            <a:r>
              <a:rPr lang="en-CA" sz="1200" dirty="0"/>
              <a:t>, 42, 233–259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</a:t>
            </a:r>
            <a:r>
              <a:rPr lang="en-CA" dirty="0">
                <a:solidFill>
                  <a:srgbClr val="FF0000"/>
                </a:solidFill>
              </a:rPr>
              <a:t>size (area) of units </a:t>
            </a:r>
            <a:r>
              <a:rPr lang="en-CA" dirty="0"/>
              <a:t>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hlinkClick r:id="rId4"/>
              </a:rPr>
              <a:t>worldmapper.org </a:t>
            </a:r>
            <a:r>
              <a:rPr lang="en-US" altLang="en-US" dirty="0"/>
              <a:t>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map of the world&#10;&#10;Description automatically generated">
            <a:extLst>
              <a:ext uri="{FF2B5EF4-FFF2-40B4-BE49-F238E27FC236}">
                <a16:creationId xmlns:a16="http://schemas.microsoft.com/office/drawing/2014/main" id="{AFBC8CE2-EC36-C2B2-2AF1-744EA22985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" y="2204023"/>
            <a:ext cx="8172000" cy="4086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ap animation </a:t>
            </a:r>
            <a:r>
              <a:rPr lang="en-CA" dirty="0"/>
              <a:t>shows the growth in CO2 emissions globally: the map keeps growing in size from 1970 - 2016</a:t>
            </a:r>
          </a:p>
          <a:p>
            <a:r>
              <a:rPr lang="en-CA" dirty="0"/>
              <a:t>Also shows the changing shares of countries contributing to the increase in emission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6D3BF7-549F-13B7-BF9E-6C0BAA0494D4}"/>
              </a:ext>
            </a:extLst>
          </p:cNvPr>
          <p:cNvSpPr txBox="1"/>
          <p:nvPr/>
        </p:nvSpPr>
        <p:spPr>
          <a:xfrm>
            <a:off x="516804" y="5976707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worldmapper.org/map-animation-co2-emissions/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371600"/>
            <a:ext cx="26479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Can you see th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6DFC2B-DFE7-E9AB-400B-B39AE07F50D5}"/>
              </a:ext>
            </a:extLst>
          </p:cNvPr>
          <p:cNvSpPr/>
          <p:nvPr/>
        </p:nvSpPr>
        <p:spPr>
          <a:xfrm>
            <a:off x="4724400" y="1256350"/>
            <a:ext cx="2438400" cy="110585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667000"/>
            <a:ext cx="27900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uldn’t the axes be revers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ography is ignore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J Andrews &amp; Howard Wainer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  <p:pic>
        <p:nvPicPr>
          <p:cNvPr id="10" name="Picture 9" descr="A person with blonde hair&#10;&#10;Description automatically generated">
            <a:extLst>
              <a:ext uri="{FF2B5EF4-FFF2-40B4-BE49-F238E27FC236}">
                <a16:creationId xmlns:a16="http://schemas.microsoft.com/office/drawing/2014/main" id="{8A1E4FB2-B1D3-BBE4-826E-B5541E4F60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7981"/>
            <a:ext cx="792000" cy="792000"/>
          </a:xfrm>
          <a:prstGeom prst="rect">
            <a:avLst/>
          </a:prstGeom>
        </p:spPr>
      </p:pic>
      <p:pic>
        <p:nvPicPr>
          <p:cNvPr id="12" name="Picture 11" descr="A person with glasses and a mustache&#10;&#10;Description automatically generated">
            <a:extLst>
              <a:ext uri="{FF2B5EF4-FFF2-40B4-BE49-F238E27FC236}">
                <a16:creationId xmlns:a16="http://schemas.microsoft.com/office/drawing/2014/main" id="{6770C832-B993-E869-822B-5D7B6E25A68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1552" y="248819"/>
            <a:ext cx="591262" cy="7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 (# connections, centrality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4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7645B-958C-B7C4-A73C-8A762B0DA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pisodic memory: Free recal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FD6B8C-F181-DFF7-A214-F4F873AFB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 descr="A black and white text&#10;&#10;Description automatically generated">
            <a:extLst>
              <a:ext uri="{FF2B5EF4-FFF2-40B4-BE49-F238E27FC236}">
                <a16:creationId xmlns:a16="http://schemas.microsoft.com/office/drawing/2014/main" id="{111BFEC7-0AF1-4421-EE9F-F5B2C2E112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87200"/>
            <a:ext cx="4419600" cy="1313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DF3D161-30B0-4F7F-B5E0-F73613EF53BA}"/>
              </a:ext>
            </a:extLst>
          </p:cNvPr>
          <p:cNvSpPr txBox="1"/>
          <p:nvPr/>
        </p:nvSpPr>
        <p:spPr>
          <a:xfrm>
            <a:off x="457200" y="6324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Friendly, M. (1977). In search of the M-Gram: The structure of organization in free recall. </a:t>
            </a:r>
            <a:r>
              <a:rPr lang="en-CA" sz="1200" b="0" i="1" u="none" strike="noStrike" dirty="0">
                <a:solidFill>
                  <a:srgbClr val="000000"/>
                </a:solidFill>
                <a:effectLst/>
                <a:latin typeface="-webkit-standard"/>
              </a:rPr>
              <a:t>Cognitive Psychology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, </a:t>
            </a:r>
            <a:r>
              <a:rPr lang="en-CA" sz="1200" b="0" i="1" u="none" strike="noStrike" dirty="0">
                <a:solidFill>
                  <a:srgbClr val="000000"/>
                </a:solidFill>
                <a:effectLst/>
                <a:latin typeface="-webkit-standard"/>
              </a:rPr>
              <a:t>9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, 188–249. 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  <a:hlinkClick r:id="rId3"/>
              </a:rPr>
              <a:t>https://doi.org/10.1016/0010-0285(77)90008-1</a:t>
            </a:r>
            <a:r>
              <a:rPr lang="en-CA" sz="1200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 </a:t>
            </a:r>
            <a:endParaRPr lang="en-CA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E5F821-49F5-2CE4-62AA-32503ED542FF}"/>
              </a:ext>
            </a:extLst>
          </p:cNvPr>
          <p:cNvSpPr txBox="1"/>
          <p:nvPr/>
        </p:nvSpPr>
        <p:spPr>
          <a:xfrm>
            <a:off x="457200" y="111125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rganization of words in memory can be inferred from their </a:t>
            </a:r>
            <a:r>
              <a:rPr lang="en-CA" dirty="0">
                <a:solidFill>
                  <a:srgbClr val="FF0000"/>
                </a:solidFill>
              </a:rPr>
              <a:t>order of recall </a:t>
            </a:r>
            <a:r>
              <a:rPr lang="en-CA" dirty="0"/>
              <a:t>in multi-trial free recall task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A004F6-2BCA-18F8-76AC-909FC2690F1C}"/>
              </a:ext>
            </a:extLst>
          </p:cNvPr>
          <p:cNvGrpSpPr/>
          <p:nvPr/>
        </p:nvGrpSpPr>
        <p:grpSpPr>
          <a:xfrm>
            <a:off x="4876800" y="2133600"/>
            <a:ext cx="3914286" cy="3952467"/>
            <a:chOff x="4876800" y="2133600"/>
            <a:chExt cx="3914286" cy="3952467"/>
          </a:xfrm>
        </p:grpSpPr>
        <p:pic>
          <p:nvPicPr>
            <p:cNvPr id="9" name="Picture 8" descr="A diagram of a complex situation&#10;&#10;Description automatically generated with medium confidence">
              <a:extLst>
                <a:ext uri="{FF2B5EF4-FFF2-40B4-BE49-F238E27FC236}">
                  <a16:creationId xmlns:a16="http://schemas.microsoft.com/office/drawing/2014/main" id="{C0C6B8BE-9574-4DE3-6344-7E351812DF7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2819400"/>
              <a:ext cx="3914286" cy="3266667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662159A-6427-464A-9CDF-10E0DD61D917}"/>
                </a:ext>
              </a:extLst>
            </p:cNvPr>
            <p:cNvSpPr txBox="1"/>
            <p:nvPr/>
          </p:nvSpPr>
          <p:spPr>
            <a:xfrm>
              <a:off x="5334000" y="2133600"/>
              <a:ext cx="3352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MDS and cluster analysis used to infer </a:t>
              </a:r>
              <a:r>
                <a:rPr lang="en-CA" dirty="0">
                  <a:solidFill>
                    <a:srgbClr val="FF0000"/>
                  </a:solidFill>
                </a:rPr>
                <a:t>semantic structure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0B7CB74-A4D6-5FDA-7DAB-C86084B24E6F}"/>
              </a:ext>
            </a:extLst>
          </p:cNvPr>
          <p:cNvGrpSpPr/>
          <p:nvPr/>
        </p:nvGrpSpPr>
        <p:grpSpPr>
          <a:xfrm>
            <a:off x="589942" y="3352800"/>
            <a:ext cx="4242617" cy="2875759"/>
            <a:chOff x="589942" y="3352800"/>
            <a:chExt cx="4242617" cy="2875759"/>
          </a:xfrm>
        </p:grpSpPr>
        <p:pic>
          <p:nvPicPr>
            <p:cNvPr id="7" name="Picture 6" descr="A table with numbers and a triangle&#10;&#10;Description automatically generated with medium confidence">
              <a:extLst>
                <a:ext uri="{FF2B5EF4-FFF2-40B4-BE49-F238E27FC236}">
                  <a16:creationId xmlns:a16="http://schemas.microsoft.com/office/drawing/2014/main" id="{EE668289-BD67-FD0E-1F2D-176EDE864F0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942" y="3352800"/>
              <a:ext cx="4001718" cy="2875759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E382A25-8BEA-5465-5F84-4654CD848F39}"/>
                </a:ext>
              </a:extLst>
            </p:cNvPr>
            <p:cNvSpPr txBox="1"/>
            <p:nvPr/>
          </p:nvSpPr>
          <p:spPr>
            <a:xfrm>
              <a:off x="3384759" y="4114800"/>
              <a:ext cx="1447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/>
                <a:t>Proximity for each pair of word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540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hlinkClick r:id="rId4"/>
              </a:rPr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DEEE2-9270-9CEF-B481-35A07E28C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276600" cy="1173162"/>
          </a:xfrm>
        </p:spPr>
        <p:txBody>
          <a:bodyPr>
            <a:normAutofit fontScale="90000"/>
          </a:bodyPr>
          <a:lstStyle/>
          <a:p>
            <a:r>
              <a:rPr lang="en-CA" dirty="0"/>
              <a:t>Pathological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E6ED95-42F5-5E23-2FDE-35D8898DC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5" name="Picture 4" descr="A black and white diagram&#10;&#10;Description automatically generated">
            <a:extLst>
              <a:ext uri="{FF2B5EF4-FFF2-40B4-BE49-F238E27FC236}">
                <a16:creationId xmlns:a16="http://schemas.microsoft.com/office/drawing/2014/main" id="{EB7C10F6-E4CA-9AEE-F9D4-DAA1F0D617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7834"/>
            <a:ext cx="5299364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960057-FA16-5D38-B181-1A65D3DB493B}"/>
              </a:ext>
            </a:extLst>
          </p:cNvPr>
          <p:cNvSpPr txBox="1"/>
          <p:nvPr/>
        </p:nvSpPr>
        <p:spPr>
          <a:xfrm>
            <a:off x="457200" y="21336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piracy theories (QANON) are aided by diagrams like this suggesting that everything is connected to everything el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800" b="0" i="0" u="none" strike="noStrike" baseline="0" dirty="0">
                <a:latin typeface="Calibri" panose="020F0502020204030204" pitchFamily="34" charset="0"/>
              </a:rPr>
              <a:t>“labyrinthic </a:t>
            </a:r>
            <a:r>
              <a:rPr lang="en-CA" sz="1800" b="0" i="0" u="none" strike="noStrike" baseline="0" dirty="0" err="1">
                <a:latin typeface="Calibri" panose="020F0502020204030204" pitchFamily="34" charset="0"/>
              </a:rPr>
              <a:t>chartjunk</a:t>
            </a:r>
            <a:r>
              <a:rPr lang="en-CA" sz="1800" b="0" i="0" u="none" strike="noStrike" baseline="0" dirty="0">
                <a:latin typeface="Calibri" panose="020F0502020204030204" pitchFamily="34" charset="0"/>
              </a:rPr>
              <a:t>”</a:t>
            </a: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nformation overloa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world is chao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omething MUST BE DONE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DC595E-2AC2-6E87-BC3E-4C7EBC389804}"/>
              </a:ext>
            </a:extLst>
          </p:cNvPr>
          <p:cNvSpPr txBox="1"/>
          <p:nvPr/>
        </p:nvSpPr>
        <p:spPr>
          <a:xfrm>
            <a:off x="304800" y="6356350"/>
            <a:ext cx="327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3"/>
              </a:rPr>
              <a:t>https://deepstatemappingproject.com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137777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  <a:solidFill>
            <a:srgbClr val="002060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 dirty="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6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3964712" y="5885129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</a:t>
            </a:r>
            <a:r>
              <a:rPr lang="en-US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ee of Philosophy of Lo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F90367-462F-E71E-27BC-B1F065931E52}"/>
              </a:ext>
            </a:extLst>
          </p:cNvPr>
          <p:cNvSpPr txBox="1"/>
          <p:nvPr/>
        </p:nvSpPr>
        <p:spPr>
          <a:xfrm>
            <a:off x="3964712" y="6211456"/>
            <a:ext cx="495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howing aspects of love between God and the faithful Catalan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</a:t>
            </a:r>
            <a:r>
              <a:rPr lang="en-US" dirty="0">
                <a:hlinkClick r:id="rId4"/>
              </a:rPr>
              <a:t>the evolution of spec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Ramon </a:t>
            </a:r>
            <a:r>
              <a:rPr lang="en-US" dirty="0" err="1">
                <a:hlinkClick r:id="rId5"/>
              </a:rPr>
              <a:t>Llull’s</a:t>
            </a:r>
            <a:r>
              <a:rPr lang="en-US" dirty="0">
                <a:hlinkClick r:id="rId5"/>
              </a:rPr>
              <a:t> tree of science</a:t>
            </a:r>
            <a:r>
              <a:rPr lang="en-US" dirty="0"/>
              <a:t>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8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/>
              <a:t>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space-filling design: </a:t>
            </a:r>
            <a:r>
              <a:rPr lang="en-US" altLang="en-US" dirty="0">
                <a:solidFill>
                  <a:srgbClr val="FF0000"/>
                </a:solidFill>
              </a:rPr>
              <a:t>resolution ~ time</a:t>
            </a:r>
            <a:r>
              <a:rPr lang="en-US" altLang="en-US" baseline="30000" dirty="0">
                <a:solidFill>
                  <a:srgbClr val="FF0000"/>
                </a:solidFill>
              </a:rPr>
              <a:t>2 </a:t>
            </a:r>
          </a:p>
          <a:p>
            <a:pPr algn="l">
              <a:buFontTx/>
              <a:buChar char="•"/>
            </a:pPr>
            <a:r>
              <a:rPr lang="en-US" altLang="en-US" baseline="30000" dirty="0"/>
              <a:t> </a:t>
            </a:r>
            <a:r>
              <a:rPr lang="en-US" altLang="en-US" dirty="0"/>
              <a:t>natural metaphors for roots, branches</a:t>
            </a:r>
            <a:endParaRPr lang="en-US" alt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9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Nesting</a:t>
            </a:r>
            <a:r>
              <a:rPr lang="en-US" dirty="0"/>
              <a:t>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with tree-based data: </a:t>
            </a:r>
            <a:r>
              <a:rPr lang="en-US" dirty="0">
                <a:solidFill>
                  <a:srgbClr val="FF0000"/>
                </a:solidFill>
              </a:rPr>
              <a:t>query, zoom, tool-tips</a:t>
            </a:r>
            <a:r>
              <a:rPr lang="en-US" dirty="0"/>
              <a:t>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5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</a:t>
            </a:r>
            <a:r>
              <a:rPr lang="en-US" dirty="0">
                <a:solidFill>
                  <a:srgbClr val="0070C0"/>
                </a:solidFill>
              </a:rPr>
              <a:t>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0964D-2CA3-A0BD-20F6-D7DA6B101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line grap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B422C-9ABF-5D50-6546-E8030D039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8" name="Picture 7" descr="A white background with numbers and numbers&#10;&#10;Description automatically generated">
            <a:extLst>
              <a:ext uri="{FF2B5EF4-FFF2-40B4-BE49-F238E27FC236}">
                <a16:creationId xmlns:a16="http://schemas.microsoft.com/office/drawing/2014/main" id="{DD102E54-82D0-D996-CDC5-F45270536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62" y="1524000"/>
            <a:ext cx="6967538" cy="41262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A4BACD-DD6E-9686-72AA-DA894820E530}"/>
              </a:ext>
            </a:extLst>
          </p:cNvPr>
          <p:cNvSpPr txBox="1"/>
          <p:nvPr/>
        </p:nvSpPr>
        <p:spPr>
          <a:xfrm>
            <a:off x="457200" y="1066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show the evolution of time series over time, you can use an animation line grap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4DE2F0-85FB-4E57-F650-C39774CF1CE6}"/>
              </a:ext>
            </a:extLst>
          </p:cNvPr>
          <p:cNvSpPr txBox="1"/>
          <p:nvPr/>
        </p:nvSpPr>
        <p:spPr>
          <a:xfrm>
            <a:off x="904875" y="5867400"/>
            <a:ext cx="724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>
                <a:hlinkClick r:id="rId3"/>
              </a:rPr>
              <a:t>Data Visualization Catalog </a:t>
            </a:r>
            <a:r>
              <a:rPr lang="en-CA" dirty="0"/>
              <a:t>shows page views of its top 10 charts</a:t>
            </a:r>
          </a:p>
          <a:p>
            <a:r>
              <a:rPr lang="en-CA" dirty="0"/>
              <a:t>Graphs like this can be done using the </a:t>
            </a:r>
            <a:r>
              <a:rPr lang="en-CA" dirty="0" err="1">
                <a:hlinkClick r:id="rId4"/>
              </a:rPr>
              <a:t>gganimate</a:t>
            </a:r>
            <a:r>
              <a:rPr lang="en-CA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69806396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  <p:pic>
        <p:nvPicPr>
          <p:cNvPr id="9" name="Picture 8" descr="A map of the united states&#10;&#10;Description automatically generated">
            <a:extLst>
              <a:ext uri="{FF2B5EF4-FFF2-40B4-BE49-F238E27FC236}">
                <a16:creationId xmlns:a16="http://schemas.microsoft.com/office/drawing/2014/main" id="{8384AA69-2D25-603C-669D-17D7D18A6A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065" y="2832422"/>
            <a:ext cx="6071434" cy="36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>
                <a:solidFill>
                  <a:srgbClr val="0070C0"/>
                </a:solidFill>
              </a:rPr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4"/>
              </a:rPr>
              <a:t>shiny for R </a:t>
            </a:r>
            <a:r>
              <a:rPr lang="en-US" sz="2000" dirty="0"/>
              <a:t>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32</TotalTime>
  <Words>6279</Words>
  <Application>Microsoft Office PowerPoint</Application>
  <PresentationFormat>On-screen Show (4:3)</PresentationFormat>
  <Paragraphs>853</Paragraphs>
  <Slides>99</Slides>
  <Notes>23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9" baseType="lpstr">
      <vt:lpstr>Arial</vt:lpstr>
      <vt:lpstr>Arial Narrow</vt:lpstr>
      <vt:lpstr>Calibri</vt:lpstr>
      <vt:lpstr>Courier New</vt:lpstr>
      <vt:lpstr>Dreaming Outloud Script Pro</vt:lpstr>
      <vt:lpstr>Symbol</vt:lpstr>
      <vt:lpstr>-webkit-standard</vt:lpstr>
      <vt:lpstr>Wingdings</vt:lpstr>
      <vt:lpstr>1_Office Theme</vt:lpstr>
      <vt:lpstr>Equation</vt:lpstr>
      <vt:lpstr>Varieties of information visualization</vt:lpstr>
      <vt:lpstr>So many types</vt:lpstr>
      <vt:lpstr>How to classify ???</vt:lpstr>
      <vt:lpstr>R Graph Gallery</vt:lpstr>
      <vt:lpstr>Topics, by graph type: Content &amp; form</vt:lpstr>
      <vt:lpstr>Data graphs</vt:lpstr>
      <vt:lpstr>1D: Infographic vs. Data graphic</vt:lpstr>
      <vt:lpstr>1.5D: Dotplots &amp; box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Mosaic plots</vt:lpstr>
      <vt:lpstr>Generalized pairs plots</vt:lpstr>
      <vt:lpstr>Parallel Sets</vt:lpstr>
      <vt:lpstr>Sankey diagram</vt:lpstr>
      <vt:lpstr>Sankey diagram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Scatterplot to the rescue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Love, Actually: Interactive app</vt:lpstr>
      <vt:lpstr>Episodic memory: Free recall</vt:lpstr>
      <vt:lpstr>Semantic memory: Cognitive structure</vt:lpstr>
      <vt:lpstr>Semantic memory: Cognitive structure</vt:lpstr>
      <vt:lpstr>WikiLeaks Iraq war logs</vt:lpstr>
      <vt:lpstr>WikiLeaks Iraq war logs</vt:lpstr>
      <vt:lpstr>Twitter network of R users</vt:lpstr>
      <vt:lpstr>Twitter circles  Who do I most often interact with?</vt:lpstr>
      <vt:lpstr>Pathological networks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Animated line graph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112</cp:revision>
  <dcterms:created xsi:type="dcterms:W3CDTF">2021-05-06T19:22:38Z</dcterms:created>
  <dcterms:modified xsi:type="dcterms:W3CDTF">2025-01-15T21:06:49Z</dcterms:modified>
</cp:coreProperties>
</file>